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C7D44F" w14:textId="688C3565" w:rsidR="007B74BB" w:rsidRDefault="00C73B37" w:rsidP="007B74BB">
      <w:r>
        <w:tab/>
      </w:r>
      <w:r w:rsidR="007B74BB">
        <w:t>Update rule</w:t>
      </w:r>
    </w:p>
    <w:p w14:paraId="6679756F" w14:textId="3D013329" w:rsidR="00B3161A" w:rsidRDefault="002E3FBD" w:rsidP="007B74BB">
      <w:pPr>
        <w:pStyle w:val="MTDisplayEquation"/>
        <w:jc w:val="center"/>
      </w:pPr>
      <w:r w:rsidRPr="002E3FBD">
        <w:rPr>
          <w:position w:val="-134"/>
        </w:rPr>
        <w:object w:dxaOrig="2960" w:dyaOrig="7920" w14:anchorId="1D9393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96pt" o:ole="">
            <v:imagedata r:id="rId6" o:title=""/>
          </v:shape>
          <o:OLEObject Type="Embed" ProgID="Equation.DSMT4" ShapeID="_x0000_i1025" DrawAspect="Content" ObjectID="_1667153523" r:id="rId7"/>
        </w:object>
      </w:r>
    </w:p>
    <w:p w14:paraId="39A7B82B" w14:textId="526AE066" w:rsidR="00C73B37" w:rsidRDefault="0025224F" w:rsidP="0025224F">
      <w:pPr>
        <w:pStyle w:val="MTDisplayEquation"/>
      </w:pPr>
      <w:r>
        <w:tab/>
      </w:r>
      <w:r w:rsidR="0039225D" w:rsidRPr="00D108BD">
        <w:rPr>
          <w:position w:val="-38"/>
        </w:rPr>
        <w:object w:dxaOrig="4780" w:dyaOrig="920" w14:anchorId="670D49BA">
          <v:shape id="_x0000_i1032" type="#_x0000_t75" style="width:239.1pt;height:46.2pt" o:ole="">
            <v:imagedata r:id="rId8" o:title=""/>
          </v:shape>
          <o:OLEObject Type="Embed" ProgID="Equation.DSMT4" ShapeID="_x0000_i1032" DrawAspect="Content" ObjectID="_1667153524" r:id="rId9"/>
        </w:object>
      </w:r>
      <w:r>
        <w:t xml:space="preserve"> </w:t>
      </w:r>
    </w:p>
    <w:p w14:paraId="692F8703" w14:textId="73716361" w:rsidR="007B74BB" w:rsidRPr="007B74BB" w:rsidRDefault="007B74BB" w:rsidP="007B74BB">
      <w:pPr>
        <w:pStyle w:val="MTDisplayEquation"/>
        <w:rPr>
          <w:rFonts w:hint="eastAsia"/>
        </w:rPr>
      </w:pPr>
      <w:r>
        <w:tab/>
      </w:r>
      <w:r w:rsidRPr="007B74BB">
        <w:rPr>
          <w:position w:val="-80"/>
        </w:rPr>
        <w:object w:dxaOrig="3560" w:dyaOrig="1719" w14:anchorId="5FA5E2FD">
          <v:shape id="_x0000_i1048" type="#_x0000_t75" style="width:177.85pt;height:85.95pt" o:ole="">
            <v:imagedata r:id="rId10" o:title=""/>
          </v:shape>
          <o:OLEObject Type="Embed" ProgID="Equation.DSMT4" ShapeID="_x0000_i1048" DrawAspect="Content" ObjectID="_1667153525" r:id="rId11"/>
        </w:object>
      </w:r>
      <w:r>
        <w:t xml:space="preserve"> </w:t>
      </w:r>
    </w:p>
    <w:p w14:paraId="7BFF3AE0" w14:textId="06BAAF05" w:rsidR="00220570" w:rsidRDefault="00220570" w:rsidP="00220570">
      <w:pPr>
        <w:pStyle w:val="MTDisplayEquation"/>
      </w:pPr>
      <w:r>
        <w:lastRenderedPageBreak/>
        <w:tab/>
      </w:r>
      <w:r w:rsidRPr="00220570">
        <w:rPr>
          <w:position w:val="-108"/>
        </w:rPr>
        <w:object w:dxaOrig="7339" w:dyaOrig="2280" w14:anchorId="46B19EF7">
          <v:shape id="_x0000_i1042" type="#_x0000_t75" style="width:367pt;height:113.9pt" o:ole="">
            <v:imagedata r:id="rId12" o:title=""/>
          </v:shape>
          <o:OLEObject Type="Embed" ProgID="Equation.DSMT4" ShapeID="_x0000_i1042" DrawAspect="Content" ObjectID="_1667153526" r:id="rId13"/>
        </w:object>
      </w:r>
      <w:r>
        <w:t xml:space="preserve"> </w:t>
      </w:r>
    </w:p>
    <w:p w14:paraId="42D8F821" w14:textId="28CF9902" w:rsidR="007B74BB" w:rsidRPr="007B74BB" w:rsidRDefault="007B74BB" w:rsidP="007B74BB">
      <w:pPr>
        <w:pStyle w:val="MTDisplayEquation"/>
        <w:rPr>
          <w:rFonts w:hint="eastAsia"/>
        </w:rPr>
      </w:pPr>
      <w:r>
        <w:tab/>
      </w:r>
      <w:r w:rsidRPr="007B74BB">
        <w:rPr>
          <w:position w:val="-192"/>
        </w:rPr>
        <w:object w:dxaOrig="6039" w:dyaOrig="4120" w14:anchorId="48A480A8">
          <v:shape id="_x0000_i1053" type="#_x0000_t75" style="width:301.95pt;height:205.8pt" o:ole="">
            <v:imagedata r:id="rId14" o:title=""/>
          </v:shape>
          <o:OLEObject Type="Embed" ProgID="Equation.DSMT4" ShapeID="_x0000_i1053" DrawAspect="Content" ObjectID="_1667153527" r:id="rId15"/>
        </w:object>
      </w:r>
      <w:r>
        <w:t xml:space="preserve"> </w:t>
      </w:r>
    </w:p>
    <w:p w14:paraId="0727314A" w14:textId="3558A5EE" w:rsidR="0025224F" w:rsidRDefault="00D108BD" w:rsidP="00D108BD">
      <w:pPr>
        <w:pStyle w:val="MTDisplayEquation"/>
      </w:pPr>
      <w:r>
        <w:lastRenderedPageBreak/>
        <w:tab/>
      </w:r>
      <w:r w:rsidR="007B74BB" w:rsidRPr="007B74BB">
        <w:rPr>
          <w:position w:val="-234"/>
        </w:rPr>
        <w:object w:dxaOrig="6820" w:dyaOrig="9920" w14:anchorId="5796124D">
          <v:shape id="_x0000_i1055" type="#_x0000_t75" style="width:340.1pt;height:496.5pt" o:ole="">
            <v:imagedata r:id="rId16" o:title=""/>
          </v:shape>
          <o:OLEObject Type="Embed" ProgID="Equation.DSMT4" ShapeID="_x0000_i1055" DrawAspect="Content" ObjectID="_1667153528" r:id="rId17"/>
        </w:object>
      </w:r>
      <w:r>
        <w:t xml:space="preserve"> </w:t>
      </w:r>
    </w:p>
    <w:p w14:paraId="2E7E3A4B" w14:textId="2D54E9FC" w:rsidR="00D108BD" w:rsidRDefault="007B74BB">
      <w:r>
        <w:t xml:space="preserve">Update rule for </w:t>
      </w:r>
      <w:r w:rsidRPr="007B74BB">
        <w:rPr>
          <w:position w:val="-4"/>
        </w:rPr>
        <w:object w:dxaOrig="279" w:dyaOrig="260" w14:anchorId="760337C2">
          <v:shape id="_x0000_i1058" type="#_x0000_t75" style="width:13.95pt;height:12.9pt" o:ole="">
            <v:imagedata r:id="rId18" o:title=""/>
          </v:shape>
          <o:OLEObject Type="Embed" ProgID="Equation.DSMT4" ShapeID="_x0000_i1058" DrawAspect="Content" ObjectID="_1667153529" r:id="rId19"/>
        </w:object>
      </w:r>
      <w:r>
        <w:t xml:space="preserve"> </w:t>
      </w:r>
    </w:p>
    <w:p w14:paraId="2DA13041" w14:textId="0725AB9C" w:rsidR="007B74BB" w:rsidRDefault="007B74BB" w:rsidP="007B74BB">
      <w:pPr>
        <w:pStyle w:val="MTDisplayEquation"/>
      </w:pPr>
      <w:r>
        <w:lastRenderedPageBreak/>
        <w:tab/>
      </w:r>
      <w:r w:rsidR="008324A5" w:rsidRPr="008324A5">
        <w:rPr>
          <w:position w:val="-130"/>
        </w:rPr>
        <w:object w:dxaOrig="2840" w:dyaOrig="3140" w14:anchorId="25305909">
          <v:shape id="_x0000_i1078" type="#_x0000_t75" style="width:141.85pt;height:156.9pt" o:ole="">
            <v:imagedata r:id="rId20" o:title=""/>
          </v:shape>
          <o:OLEObject Type="Embed" ProgID="Equation.DSMT4" ShapeID="_x0000_i1078" DrawAspect="Content" ObjectID="_1667153530" r:id="rId21"/>
        </w:object>
      </w:r>
      <w:r>
        <w:t xml:space="preserve"> </w:t>
      </w:r>
    </w:p>
    <w:p w14:paraId="6FC1AA10" w14:textId="195E6832" w:rsidR="007B74BB" w:rsidRDefault="007B74BB">
      <w:r>
        <w:rPr>
          <w:rFonts w:hint="eastAsia"/>
        </w:rPr>
        <w:t>U</w:t>
      </w:r>
      <w:r>
        <w:t xml:space="preserve">pdate rule for </w:t>
      </w:r>
      <w:r w:rsidRPr="007B74BB">
        <w:rPr>
          <w:position w:val="-6"/>
        </w:rPr>
        <w:object w:dxaOrig="279" w:dyaOrig="279" w14:anchorId="4D6753BB">
          <v:shape id="_x0000_i1074" type="#_x0000_t75" style="width:13.95pt;height:13.95pt" o:ole="">
            <v:imagedata r:id="rId22" o:title=""/>
          </v:shape>
          <o:OLEObject Type="Embed" ProgID="Equation.DSMT4" ShapeID="_x0000_i1074" DrawAspect="Content" ObjectID="_1667153531" r:id="rId23"/>
        </w:object>
      </w:r>
      <w:r>
        <w:t xml:space="preserve"> </w:t>
      </w:r>
    </w:p>
    <w:p w14:paraId="55D005ED" w14:textId="331887CE" w:rsidR="007B74BB" w:rsidRDefault="008324A5" w:rsidP="008324A5">
      <w:pPr>
        <w:pStyle w:val="MTDisplayEquation"/>
      </w:pPr>
      <w:r>
        <w:tab/>
      </w:r>
      <w:r w:rsidR="00602BEF" w:rsidRPr="008324A5">
        <w:rPr>
          <w:position w:val="-222"/>
        </w:rPr>
        <w:object w:dxaOrig="3460" w:dyaOrig="4560" w14:anchorId="54338E0A">
          <v:shape id="_x0000_i1096" type="#_x0000_t75" style="width:173pt;height:227.8pt" o:ole="">
            <v:imagedata r:id="rId24" o:title=""/>
          </v:shape>
          <o:OLEObject Type="Embed" ProgID="Equation.DSMT4" ShapeID="_x0000_i1096" DrawAspect="Content" ObjectID="_1667153532" r:id="rId25"/>
        </w:object>
      </w:r>
      <w:r>
        <w:t xml:space="preserve"> </w:t>
      </w:r>
    </w:p>
    <w:p w14:paraId="522ED387" w14:textId="7B3C3440" w:rsidR="008324A5" w:rsidRDefault="003F7E37" w:rsidP="003F7E37">
      <w:pPr>
        <w:pStyle w:val="MTDisplayEquation"/>
      </w:pPr>
      <w:r>
        <w:tab/>
      </w:r>
      <w:r w:rsidR="00EF6D51" w:rsidRPr="0057062F">
        <w:rPr>
          <w:position w:val="-206"/>
        </w:rPr>
        <w:object w:dxaOrig="4320" w:dyaOrig="4239" w14:anchorId="45022CD2">
          <v:shape id="_x0000_i1107" type="#_x0000_t75" style="width:3in;height:211.7pt" o:ole="">
            <v:imagedata r:id="rId26" o:title=""/>
          </v:shape>
          <o:OLEObject Type="Embed" ProgID="Equation.DSMT4" ShapeID="_x0000_i1107" DrawAspect="Content" ObjectID="_1667153533" r:id="rId27"/>
        </w:object>
      </w:r>
      <w:r>
        <w:t xml:space="preserve"> </w:t>
      </w:r>
    </w:p>
    <w:p w14:paraId="6E34A269" w14:textId="265C1A8E" w:rsidR="003F7E37" w:rsidRDefault="00602BEF" w:rsidP="00602BEF">
      <w:pPr>
        <w:pStyle w:val="MTDisplayEquation"/>
      </w:pPr>
      <w:r>
        <w:lastRenderedPageBreak/>
        <w:tab/>
      </w:r>
      <w:r w:rsidR="00927DD9" w:rsidRPr="00927DD9">
        <w:rPr>
          <w:position w:val="-94"/>
        </w:rPr>
        <w:object w:dxaOrig="5000" w:dyaOrig="9960" w14:anchorId="5F5D30FB">
          <v:shape id="_x0000_i1115" type="#_x0000_t75" style="width:249.85pt;height:498.1pt" o:ole="">
            <v:imagedata r:id="rId28" o:title=""/>
          </v:shape>
          <o:OLEObject Type="Embed" ProgID="Equation.DSMT4" ShapeID="_x0000_i1115" DrawAspect="Content" ObjectID="_1667153534" r:id="rId29"/>
        </w:object>
      </w:r>
      <w:r>
        <w:t xml:space="preserve"> </w:t>
      </w:r>
    </w:p>
    <w:p w14:paraId="68D5A612" w14:textId="77777777" w:rsidR="00602BEF" w:rsidRDefault="00602BEF"/>
    <w:sectPr w:rsidR="00602BE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29E5F4" w14:textId="77777777" w:rsidR="00455FE2" w:rsidRDefault="00455FE2" w:rsidP="00C73B37">
      <w:pPr>
        <w:spacing w:after="0" w:line="240" w:lineRule="auto"/>
      </w:pPr>
      <w:r>
        <w:separator/>
      </w:r>
    </w:p>
  </w:endnote>
  <w:endnote w:type="continuationSeparator" w:id="0">
    <w:p w14:paraId="6A46408E" w14:textId="77777777" w:rsidR="00455FE2" w:rsidRDefault="00455FE2" w:rsidP="00C73B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ACB9CE" w14:textId="77777777" w:rsidR="00455FE2" w:rsidRDefault="00455FE2" w:rsidP="00C73B37">
      <w:pPr>
        <w:spacing w:after="0" w:line="240" w:lineRule="auto"/>
      </w:pPr>
      <w:r>
        <w:separator/>
      </w:r>
    </w:p>
  </w:footnote>
  <w:footnote w:type="continuationSeparator" w:id="0">
    <w:p w14:paraId="6DE1C1AD" w14:textId="77777777" w:rsidR="00455FE2" w:rsidRDefault="00455FE2" w:rsidP="00C73B3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42D7"/>
    <w:rsid w:val="001A761E"/>
    <w:rsid w:val="00220570"/>
    <w:rsid w:val="0025224F"/>
    <w:rsid w:val="002E3FBD"/>
    <w:rsid w:val="0039225D"/>
    <w:rsid w:val="003D0843"/>
    <w:rsid w:val="003F7E37"/>
    <w:rsid w:val="00455FE2"/>
    <w:rsid w:val="0057062F"/>
    <w:rsid w:val="005C73FB"/>
    <w:rsid w:val="00602BEF"/>
    <w:rsid w:val="006D1DAD"/>
    <w:rsid w:val="007913A4"/>
    <w:rsid w:val="007B74BB"/>
    <w:rsid w:val="00812625"/>
    <w:rsid w:val="008324A5"/>
    <w:rsid w:val="008A7804"/>
    <w:rsid w:val="00927DD9"/>
    <w:rsid w:val="009A42D7"/>
    <w:rsid w:val="009D5F17"/>
    <w:rsid w:val="00C53B1F"/>
    <w:rsid w:val="00C73B37"/>
    <w:rsid w:val="00C84E50"/>
    <w:rsid w:val="00CA0DF5"/>
    <w:rsid w:val="00D108BD"/>
    <w:rsid w:val="00DE3C25"/>
    <w:rsid w:val="00EF6D51"/>
    <w:rsid w:val="00F07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122162"/>
  <w15:chartTrackingRefBased/>
  <w15:docId w15:val="{8442E2A0-1C18-43CE-BFA4-8F4A6B825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73B37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73B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73B37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73B3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73B37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C73B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0</TotalTime>
  <Pages>5</Pages>
  <Words>59</Words>
  <Characters>340</Characters>
  <Application>Microsoft Office Word</Application>
  <DocSecurity>0</DocSecurity>
  <Lines>2</Lines>
  <Paragraphs>1</Paragraphs>
  <ScaleCrop>false</ScaleCrop>
  <Company/>
  <LinksUpToDate>false</LinksUpToDate>
  <CharactersWithSpaces>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4</cp:revision>
  <dcterms:created xsi:type="dcterms:W3CDTF">2020-11-17T03:24:00Z</dcterms:created>
  <dcterms:modified xsi:type="dcterms:W3CDTF">2020-11-17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